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52" d="100"/>
          <a:sy n="52" d="100"/>
        </p:scale>
        <p:origin x="50" y="91"/>
      </p:cViewPr>
      <p:guideLst>
        <p:guide orient="horz" pos="2184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8E3ED-743F-46B1-99D7-488C3FC76D4B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0D02A-2C9B-49E6-84EB-50893A45B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8662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8E3ED-743F-46B1-99D7-488C3FC76D4B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0D02A-2C9B-49E6-84EB-50893A45B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3291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8E3ED-743F-46B1-99D7-488C3FC76D4B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0D02A-2C9B-49E6-84EB-50893A45B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181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8E3ED-743F-46B1-99D7-488C3FC76D4B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0D02A-2C9B-49E6-84EB-50893A45B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117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8E3ED-743F-46B1-99D7-488C3FC76D4B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0D02A-2C9B-49E6-84EB-50893A45B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4118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8E3ED-743F-46B1-99D7-488C3FC76D4B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0D02A-2C9B-49E6-84EB-50893A45B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4997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8E3ED-743F-46B1-99D7-488C3FC76D4B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0D02A-2C9B-49E6-84EB-50893A45B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9499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8E3ED-743F-46B1-99D7-488C3FC76D4B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0D02A-2C9B-49E6-84EB-50893A45B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928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8E3ED-743F-46B1-99D7-488C3FC76D4B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0D02A-2C9B-49E6-84EB-50893A45B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9460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8E3ED-743F-46B1-99D7-488C3FC76D4B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0D02A-2C9B-49E6-84EB-50893A45B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179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8E3ED-743F-46B1-99D7-488C3FC76D4B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0D02A-2C9B-49E6-84EB-50893A45B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1196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A8E3ED-743F-46B1-99D7-488C3FC76D4B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10D02A-2C9B-49E6-84EB-50893A45B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232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4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34" Type="http://schemas.openxmlformats.org/officeDocument/2006/relationships/oleObject" Target="../embeddings/oleObject2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0.wmf"/><Relationship Id="rId3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9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5.bin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31" Type="http://schemas.openxmlformats.org/officeDocument/2006/relationships/oleObject" Target="../embeddings/oleObject18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12.wmf"/><Relationship Id="rId8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85900" y="1526809"/>
            <a:ext cx="9144000" cy="2387600"/>
          </a:xfrm>
        </p:spPr>
        <p:txBody>
          <a:bodyPr>
            <a:normAutofit/>
          </a:bodyPr>
          <a:lstStyle/>
          <a:p>
            <a:r>
              <a:rPr lang="fa-IR" dirty="0" smtClean="0">
                <a:solidFill>
                  <a:srgbClr val="FF0000"/>
                </a:solidFill>
                <a:cs typeface="B Nazanin" panose="00000400000000000000" pitchFamily="2" charset="-78"/>
              </a:rPr>
              <a:t>پاسخ بعضی تمرین‌های برگة </a:t>
            </a:r>
            <a:r>
              <a:rPr lang="fa-IR" dirty="0" smtClean="0">
                <a:solidFill>
                  <a:srgbClr val="FF0000"/>
                </a:solidFill>
                <a:cs typeface="NazaninF" panose="00000500000000000000" pitchFamily="2" charset="-78"/>
              </a:rPr>
              <a:t>۶۰</a:t>
            </a:r>
            <a:endParaRPr lang="en-US" dirty="0">
              <a:solidFill>
                <a:srgbClr val="FF0000"/>
              </a:solidFill>
              <a:cs typeface="NazaninF" panose="000005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658759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811997"/>
              </p:ext>
            </p:extLst>
          </p:nvPr>
        </p:nvGraphicFramePr>
        <p:xfrm>
          <a:off x="1290590" y="1462680"/>
          <a:ext cx="9917755" cy="516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" name="Equation" r:id="rId3" imgW="2958840" imgH="152280" progId="Equation.DSMT4">
                  <p:embed/>
                </p:oleObj>
              </mc:Choice>
              <mc:Fallback>
                <p:oleObj name="Equation" r:id="rId3" imgW="2958840" imgH="152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590" y="1462680"/>
                        <a:ext cx="9917755" cy="516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295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745891"/>
              </p:ext>
            </p:extLst>
          </p:nvPr>
        </p:nvGraphicFramePr>
        <p:xfrm>
          <a:off x="5752057" y="2723861"/>
          <a:ext cx="687886" cy="52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" name="Equation" r:id="rId5" imgW="152280" imgH="114120" progId="Equation.DSMT4">
                  <p:embed/>
                </p:oleObj>
              </mc:Choice>
              <mc:Fallback>
                <p:oleObj name="Equation" r:id="rId5" imgW="152280" imgH="1141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057" y="2723861"/>
                        <a:ext cx="687886" cy="522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12815"/>
              </p:ext>
            </p:extLst>
          </p:nvPr>
        </p:nvGraphicFramePr>
        <p:xfrm>
          <a:off x="546336" y="3861592"/>
          <a:ext cx="12763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" name="Equation" r:id="rId7" imgW="380880" imgH="152280" progId="Equation.DSMT4">
                  <p:embed/>
                </p:oleObj>
              </mc:Choice>
              <mc:Fallback>
                <p:oleObj name="Equation" r:id="rId7" imgW="380880" imgH="152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336" y="3861592"/>
                        <a:ext cx="1276350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1232"/>
              </p:ext>
            </p:extLst>
          </p:nvPr>
        </p:nvGraphicFramePr>
        <p:xfrm>
          <a:off x="1937401" y="3903660"/>
          <a:ext cx="425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401" y="3903660"/>
                        <a:ext cx="42545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505550"/>
              </p:ext>
            </p:extLst>
          </p:nvPr>
        </p:nvGraphicFramePr>
        <p:xfrm>
          <a:off x="2477566" y="3860798"/>
          <a:ext cx="13620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" name="Equation" r:id="rId11" imgW="406080" imgH="152280" progId="Equation.DSMT4">
                  <p:embed/>
                </p:oleObj>
              </mc:Choice>
              <mc:Fallback>
                <p:oleObj name="Equation" r:id="rId11" imgW="406080" imgH="152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566" y="3860798"/>
                        <a:ext cx="1362075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2104"/>
              </p:ext>
            </p:extLst>
          </p:nvPr>
        </p:nvGraphicFramePr>
        <p:xfrm>
          <a:off x="3954356" y="3903660"/>
          <a:ext cx="425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" name="Equation" r:id="rId13" imgW="126720" imgH="126720" progId="Equation.DSMT4">
                  <p:embed/>
                </p:oleObj>
              </mc:Choice>
              <mc:Fallback>
                <p:oleObj name="Equation" r:id="rId13" imgW="126720" imgH="1267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356" y="3903660"/>
                        <a:ext cx="42545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459326"/>
              </p:ext>
            </p:extLst>
          </p:nvPr>
        </p:nvGraphicFramePr>
        <p:xfrm>
          <a:off x="4494521" y="3861591"/>
          <a:ext cx="14049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" name="Equation" r:id="rId15" imgW="419040" imgH="152280" progId="Equation.DSMT4">
                  <p:embed/>
                </p:oleObj>
              </mc:Choice>
              <mc:Fallback>
                <p:oleObj name="Equation" r:id="rId15" imgW="419040" imgH="152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521" y="3861591"/>
                        <a:ext cx="1404937" cy="51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14462"/>
              </p:ext>
            </p:extLst>
          </p:nvPr>
        </p:nvGraphicFramePr>
        <p:xfrm>
          <a:off x="6014173" y="3903660"/>
          <a:ext cx="425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" name="Equation" r:id="rId17" imgW="126720" imgH="126720" progId="Equation.DSMT4">
                  <p:embed/>
                </p:oleObj>
              </mc:Choice>
              <mc:Fallback>
                <p:oleObj name="Equation" r:id="rId17" imgW="126720" imgH="1267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173" y="3903660"/>
                        <a:ext cx="42545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207470"/>
              </p:ext>
            </p:extLst>
          </p:nvPr>
        </p:nvGraphicFramePr>
        <p:xfrm>
          <a:off x="6554338" y="3861591"/>
          <a:ext cx="13620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" name="Equation" r:id="rId18" imgW="406080" imgH="152280" progId="Equation.DSMT4">
                  <p:embed/>
                </p:oleObj>
              </mc:Choice>
              <mc:Fallback>
                <p:oleObj name="Equation" r:id="rId18" imgW="406080" imgH="152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338" y="3861591"/>
                        <a:ext cx="1362075" cy="51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117698"/>
              </p:ext>
            </p:extLst>
          </p:nvPr>
        </p:nvGraphicFramePr>
        <p:xfrm>
          <a:off x="8031128" y="3903660"/>
          <a:ext cx="425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" name="Equation" r:id="rId20" imgW="126720" imgH="126720" progId="Equation.DSMT4">
                  <p:embed/>
                </p:oleObj>
              </mc:Choice>
              <mc:Fallback>
                <p:oleObj name="Equation" r:id="rId20" imgW="126720" imgH="1267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128" y="3903660"/>
                        <a:ext cx="42545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531630"/>
              </p:ext>
            </p:extLst>
          </p:nvPr>
        </p:nvGraphicFramePr>
        <p:xfrm>
          <a:off x="8571293" y="3861592"/>
          <a:ext cx="13192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" name="Equation" r:id="rId21" imgW="393480" imgH="152280" progId="Equation.DSMT4">
                  <p:embed/>
                </p:oleObj>
              </mc:Choice>
              <mc:Fallback>
                <p:oleObj name="Equation" r:id="rId21" imgW="393480" imgH="152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293" y="3861592"/>
                        <a:ext cx="1319213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652903"/>
              </p:ext>
            </p:extLst>
          </p:nvPr>
        </p:nvGraphicFramePr>
        <p:xfrm>
          <a:off x="10005221" y="3903660"/>
          <a:ext cx="425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" name="Equation" r:id="rId23" imgW="126720" imgH="126720" progId="Equation.DSMT4">
                  <p:embed/>
                </p:oleObj>
              </mc:Choice>
              <mc:Fallback>
                <p:oleObj name="Equation" r:id="rId23" imgW="126720" imgH="12672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5221" y="3903660"/>
                        <a:ext cx="42545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828561"/>
              </p:ext>
            </p:extLst>
          </p:nvPr>
        </p:nvGraphicFramePr>
        <p:xfrm>
          <a:off x="10545385" y="3861591"/>
          <a:ext cx="11477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" name="Equation" r:id="rId24" imgW="342720" imgH="152280" progId="Equation.DSMT4">
                  <p:embed/>
                </p:oleObj>
              </mc:Choice>
              <mc:Fallback>
                <p:oleObj name="Equation" r:id="rId24" imgW="342720" imgH="152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5385" y="3861591"/>
                        <a:ext cx="1147763" cy="51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/>
          <p:nvPr/>
        </p:nvSpPr>
        <p:spPr>
          <a:xfrm>
            <a:off x="1168018" y="1405430"/>
            <a:ext cx="468851" cy="57349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10635905" y="1405430"/>
            <a:ext cx="468851" cy="57349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1915700" y="1405430"/>
            <a:ext cx="468851" cy="57349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9536370" y="1425570"/>
            <a:ext cx="590269" cy="57349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659391" y="1405430"/>
            <a:ext cx="468851" cy="57349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8554263" y="1425570"/>
            <a:ext cx="590269" cy="57349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485505" y="1425570"/>
            <a:ext cx="468851" cy="57349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7559040" y="1462680"/>
            <a:ext cx="590269" cy="57349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215653" y="1440391"/>
            <a:ext cx="468851" cy="57349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6612351" y="1462680"/>
            <a:ext cx="590269" cy="57349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5024661" y="1474179"/>
            <a:ext cx="468851" cy="57349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754939" y="1440391"/>
            <a:ext cx="590269" cy="57349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7" name="Group 56"/>
          <p:cNvGrpSpPr/>
          <p:nvPr/>
        </p:nvGrpSpPr>
        <p:grpSpPr>
          <a:xfrm>
            <a:off x="681526" y="4460753"/>
            <a:ext cx="955343" cy="1084488"/>
            <a:chOff x="837808" y="4529929"/>
            <a:chExt cx="955343" cy="1084488"/>
          </a:xfrm>
        </p:grpSpPr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1978760"/>
                </p:ext>
              </p:extLst>
            </p:nvPr>
          </p:nvGraphicFramePr>
          <p:xfrm>
            <a:off x="1006587" y="5098480"/>
            <a:ext cx="596900" cy="51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" name="Equation" r:id="rId26" imgW="177480" imgH="152280" progId="Equation.DSMT4">
                    <p:embed/>
                  </p:oleObj>
                </mc:Choice>
                <mc:Fallback>
                  <p:oleObj name="Equation" r:id="rId26" imgW="177480" imgH="152280" progId="Equation.DSMT4">
                    <p:embed/>
                    <p:pic>
                      <p:nvPicPr>
                        <p:cNvPr id="37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587" y="5098480"/>
                          <a:ext cx="596900" cy="515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eft Brace 50"/>
            <p:cNvSpPr/>
            <p:nvPr/>
          </p:nvSpPr>
          <p:spPr>
            <a:xfrm rot="16200000">
              <a:off x="1146521" y="4221216"/>
              <a:ext cx="337918" cy="955343"/>
            </a:xfrm>
            <a:prstGeom prst="leftBrac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2673540" y="4460753"/>
            <a:ext cx="955343" cy="1084488"/>
            <a:chOff x="837808" y="4529929"/>
            <a:chExt cx="955343" cy="1084488"/>
          </a:xfrm>
        </p:grpSpPr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7066654"/>
                </p:ext>
              </p:extLst>
            </p:nvPr>
          </p:nvGraphicFramePr>
          <p:xfrm>
            <a:off x="1006587" y="5098480"/>
            <a:ext cx="596900" cy="51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" name="Equation" r:id="rId28" imgW="177480" imgH="152280" progId="Equation.DSMT4">
                    <p:embed/>
                  </p:oleObj>
                </mc:Choice>
                <mc:Fallback>
                  <p:oleObj name="Equation" r:id="rId28" imgW="177480" imgH="152280" progId="Equation.DSMT4">
                    <p:embed/>
                    <p:pic>
                      <p:nvPicPr>
                        <p:cNvPr id="5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587" y="5098480"/>
                          <a:ext cx="596900" cy="515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Left Brace 59"/>
            <p:cNvSpPr/>
            <p:nvPr/>
          </p:nvSpPr>
          <p:spPr>
            <a:xfrm rot="16200000">
              <a:off x="1146521" y="4221216"/>
              <a:ext cx="337918" cy="955343"/>
            </a:xfrm>
            <a:prstGeom prst="leftBrac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4665554" y="4460753"/>
            <a:ext cx="955343" cy="1084488"/>
            <a:chOff x="837808" y="4529929"/>
            <a:chExt cx="955343" cy="1084488"/>
          </a:xfrm>
        </p:grpSpPr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7066654"/>
                </p:ext>
              </p:extLst>
            </p:nvPr>
          </p:nvGraphicFramePr>
          <p:xfrm>
            <a:off x="1006587" y="5098480"/>
            <a:ext cx="596900" cy="51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" name="Equation" r:id="rId29" imgW="177480" imgH="152280" progId="Equation.DSMT4">
                    <p:embed/>
                  </p:oleObj>
                </mc:Choice>
                <mc:Fallback>
                  <p:oleObj name="Equation" r:id="rId29" imgW="177480" imgH="152280" progId="Equation.DSMT4">
                    <p:embed/>
                    <p:pic>
                      <p:nvPicPr>
                        <p:cNvPr id="5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587" y="5098480"/>
                          <a:ext cx="596900" cy="515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eft Brace 62"/>
            <p:cNvSpPr/>
            <p:nvPr/>
          </p:nvSpPr>
          <p:spPr>
            <a:xfrm rot="16200000">
              <a:off x="1146521" y="4221216"/>
              <a:ext cx="337918" cy="955343"/>
            </a:xfrm>
            <a:prstGeom prst="leftBrac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6657568" y="4460753"/>
            <a:ext cx="955343" cy="1084488"/>
            <a:chOff x="837808" y="4529929"/>
            <a:chExt cx="955343" cy="1084488"/>
          </a:xfrm>
        </p:grpSpPr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7066654"/>
                </p:ext>
              </p:extLst>
            </p:nvPr>
          </p:nvGraphicFramePr>
          <p:xfrm>
            <a:off x="1006587" y="5098480"/>
            <a:ext cx="596900" cy="51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" name="Equation" r:id="rId30" imgW="177480" imgH="152280" progId="Equation.DSMT4">
                    <p:embed/>
                  </p:oleObj>
                </mc:Choice>
                <mc:Fallback>
                  <p:oleObj name="Equation" r:id="rId30" imgW="177480" imgH="152280" progId="Equation.DSMT4">
                    <p:embed/>
                    <p:pic>
                      <p:nvPicPr>
                        <p:cNvPr id="5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587" y="5098480"/>
                          <a:ext cx="596900" cy="515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Left Brace 65"/>
            <p:cNvSpPr/>
            <p:nvPr/>
          </p:nvSpPr>
          <p:spPr>
            <a:xfrm rot="16200000">
              <a:off x="1146521" y="4221216"/>
              <a:ext cx="337918" cy="955343"/>
            </a:xfrm>
            <a:prstGeom prst="leftBrac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8649582" y="4460753"/>
            <a:ext cx="955343" cy="1084488"/>
            <a:chOff x="837808" y="4529929"/>
            <a:chExt cx="955343" cy="1084488"/>
          </a:xfrm>
        </p:grpSpPr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7066654"/>
                </p:ext>
              </p:extLst>
            </p:nvPr>
          </p:nvGraphicFramePr>
          <p:xfrm>
            <a:off x="1006587" y="5098480"/>
            <a:ext cx="596900" cy="51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" name="Equation" r:id="rId31" imgW="177480" imgH="152280" progId="Equation.DSMT4">
                    <p:embed/>
                  </p:oleObj>
                </mc:Choice>
                <mc:Fallback>
                  <p:oleObj name="Equation" r:id="rId31" imgW="177480" imgH="152280" progId="Equation.DSMT4">
                    <p:embed/>
                    <p:pic>
                      <p:nvPicPr>
                        <p:cNvPr id="5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587" y="5098480"/>
                          <a:ext cx="596900" cy="515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Left Brace 68"/>
            <p:cNvSpPr/>
            <p:nvPr/>
          </p:nvSpPr>
          <p:spPr>
            <a:xfrm rot="16200000">
              <a:off x="1146521" y="4221216"/>
              <a:ext cx="337918" cy="955343"/>
            </a:xfrm>
            <a:prstGeom prst="leftBrac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10641594" y="4460753"/>
            <a:ext cx="955343" cy="1084488"/>
            <a:chOff x="837808" y="4529929"/>
            <a:chExt cx="955343" cy="1084488"/>
          </a:xfrm>
        </p:grpSpPr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7066654"/>
                </p:ext>
              </p:extLst>
            </p:nvPr>
          </p:nvGraphicFramePr>
          <p:xfrm>
            <a:off x="1006587" y="5098480"/>
            <a:ext cx="596900" cy="51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" name="Equation" r:id="rId32" imgW="177480" imgH="152280" progId="Equation.DSMT4">
                    <p:embed/>
                  </p:oleObj>
                </mc:Choice>
                <mc:Fallback>
                  <p:oleObj name="Equation" r:id="rId32" imgW="177480" imgH="152280" progId="Equation.DSMT4">
                    <p:embed/>
                    <p:pic>
                      <p:nvPicPr>
                        <p:cNvPr id="5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587" y="5098480"/>
                          <a:ext cx="596900" cy="515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Left Brace 71"/>
            <p:cNvSpPr/>
            <p:nvPr/>
          </p:nvSpPr>
          <p:spPr>
            <a:xfrm rot="16200000">
              <a:off x="1146521" y="4221216"/>
              <a:ext cx="337918" cy="955343"/>
            </a:xfrm>
            <a:prstGeom prst="leftBrac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22402"/>
              </p:ext>
            </p:extLst>
          </p:nvPr>
        </p:nvGraphicFramePr>
        <p:xfrm>
          <a:off x="5064171" y="6027442"/>
          <a:ext cx="687886" cy="52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" name="Equation" r:id="rId33" imgW="152280" imgH="114120" progId="Equation.DSMT4">
                  <p:embed/>
                </p:oleObj>
              </mc:Choice>
              <mc:Fallback>
                <p:oleObj name="Equation" r:id="rId33" imgW="152280" imgH="1141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71" y="6027442"/>
                        <a:ext cx="687886" cy="522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919066"/>
              </p:ext>
            </p:extLst>
          </p:nvPr>
        </p:nvGraphicFramePr>
        <p:xfrm>
          <a:off x="5691187" y="5522869"/>
          <a:ext cx="966381" cy="1027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" name="Equation" r:id="rId34" imgW="241200" imgH="253800" progId="Equation.DSMT4">
                  <p:embed/>
                </p:oleObj>
              </mc:Choice>
              <mc:Fallback>
                <p:oleObj name="Equation" r:id="rId34" imgW="241200" imgH="25380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7" y="5522869"/>
                        <a:ext cx="966381" cy="1027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1693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583381"/>
              </p:ext>
            </p:extLst>
          </p:nvPr>
        </p:nvGraphicFramePr>
        <p:xfrm>
          <a:off x="1377805" y="1330470"/>
          <a:ext cx="62658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3" imgW="1460160" imgH="152280" progId="Equation.DSMT4">
                  <p:embed/>
                </p:oleObj>
              </mc:Choice>
              <mc:Fallback>
                <p:oleObj name="Equation" r:id="rId3" imgW="14601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805" y="1330470"/>
                        <a:ext cx="6265863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676120"/>
              </p:ext>
            </p:extLst>
          </p:nvPr>
        </p:nvGraphicFramePr>
        <p:xfrm>
          <a:off x="4334523" y="3941619"/>
          <a:ext cx="37052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5" imgW="863280" imgH="253800" progId="Equation.DSMT4">
                  <p:embed/>
                </p:oleObj>
              </mc:Choice>
              <mc:Fallback>
                <p:oleObj name="Equation" r:id="rId5" imgW="86328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4523" y="3941619"/>
                        <a:ext cx="3705225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74991"/>
              </p:ext>
            </p:extLst>
          </p:nvPr>
        </p:nvGraphicFramePr>
        <p:xfrm>
          <a:off x="640195" y="872114"/>
          <a:ext cx="7620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7" imgW="177480" imgH="253800" progId="Equation.DSMT4">
                  <p:embed/>
                </p:oleObj>
              </mc:Choice>
              <mc:Fallback>
                <p:oleObj name="Equation" r:id="rId7" imgW="17748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195" y="872114"/>
                        <a:ext cx="762000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597057"/>
              </p:ext>
            </p:extLst>
          </p:nvPr>
        </p:nvGraphicFramePr>
        <p:xfrm>
          <a:off x="1405515" y="2288164"/>
          <a:ext cx="42497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9" imgW="990360" imgH="152280" progId="Equation.DSMT4">
                  <p:embed/>
                </p:oleObj>
              </mc:Choice>
              <mc:Fallback>
                <p:oleObj name="Equation" r:id="rId9" imgW="990360" imgH="1522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5515" y="2288164"/>
                        <a:ext cx="4249738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676593"/>
              </p:ext>
            </p:extLst>
          </p:nvPr>
        </p:nvGraphicFramePr>
        <p:xfrm>
          <a:off x="664585" y="1961139"/>
          <a:ext cx="7620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11" imgW="177480" imgH="253800" progId="Equation.DSMT4">
                  <p:embed/>
                </p:oleObj>
              </mc:Choice>
              <mc:Fallback>
                <p:oleObj name="Equation" r:id="rId11" imgW="17748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4585" y="1961139"/>
                        <a:ext cx="762000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6075988" y="1235342"/>
            <a:ext cx="1713997" cy="72579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591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700798"/>
              </p:ext>
            </p:extLst>
          </p:nvPr>
        </p:nvGraphicFramePr>
        <p:xfrm>
          <a:off x="1402195" y="1361064"/>
          <a:ext cx="82819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3" imgW="1930320" imgH="152280" progId="Equation.DSMT4">
                  <p:embed/>
                </p:oleObj>
              </mc:Choice>
              <mc:Fallback>
                <p:oleObj name="Equation" r:id="rId3" imgW="1930320" imgH="1522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2195" y="1361064"/>
                        <a:ext cx="8281987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738649"/>
              </p:ext>
            </p:extLst>
          </p:nvPr>
        </p:nvGraphicFramePr>
        <p:xfrm>
          <a:off x="4334523" y="3941619"/>
          <a:ext cx="37052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5" imgW="863280" imgH="253800" progId="Equation.DSMT4">
                  <p:embed/>
                </p:oleObj>
              </mc:Choice>
              <mc:Fallback>
                <p:oleObj name="Equation" r:id="rId5" imgW="86328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4523" y="3941619"/>
                        <a:ext cx="3705225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403686"/>
              </p:ext>
            </p:extLst>
          </p:nvPr>
        </p:nvGraphicFramePr>
        <p:xfrm>
          <a:off x="640195" y="872114"/>
          <a:ext cx="7620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7" imgW="177480" imgH="253800" progId="Equation.DSMT4">
                  <p:embed/>
                </p:oleObj>
              </mc:Choice>
              <mc:Fallback>
                <p:oleObj name="Equation" r:id="rId7" imgW="17748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195" y="872114"/>
                        <a:ext cx="762000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235950"/>
              </p:ext>
            </p:extLst>
          </p:nvPr>
        </p:nvGraphicFramePr>
        <p:xfrm>
          <a:off x="1450975" y="2357009"/>
          <a:ext cx="52847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9" imgW="1231560" imgH="152280" progId="Equation.DSMT4">
                  <p:embed/>
                </p:oleObj>
              </mc:Choice>
              <mc:Fallback>
                <p:oleObj name="Equation" r:id="rId9" imgW="1231560" imgH="152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0975" y="2357009"/>
                        <a:ext cx="5284787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04569"/>
              </p:ext>
            </p:extLst>
          </p:nvPr>
        </p:nvGraphicFramePr>
        <p:xfrm>
          <a:off x="664585" y="1961139"/>
          <a:ext cx="7620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11" imgW="177480" imgH="253800" progId="Equation.DSMT4">
                  <p:embed/>
                </p:oleObj>
              </mc:Choice>
              <mc:Fallback>
                <p:oleObj name="Equation" r:id="rId11" imgW="17748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4585" y="1961139"/>
                        <a:ext cx="762000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7182749" y="1178170"/>
            <a:ext cx="2501433" cy="100232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47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344929"/>
              </p:ext>
            </p:extLst>
          </p:nvPr>
        </p:nvGraphicFramePr>
        <p:xfrm>
          <a:off x="1450975" y="1416626"/>
          <a:ext cx="32146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3" imgW="749160" imgH="152280" progId="Equation.DSMT4">
                  <p:embed/>
                </p:oleObj>
              </mc:Choice>
              <mc:Fallback>
                <p:oleObj name="Equation" r:id="rId3" imgW="749160" imgH="1522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0975" y="1416626"/>
                        <a:ext cx="3214687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464872"/>
              </p:ext>
            </p:extLst>
          </p:nvPr>
        </p:nvGraphicFramePr>
        <p:xfrm>
          <a:off x="3939417" y="4592394"/>
          <a:ext cx="446881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9417" y="4592394"/>
                        <a:ext cx="4468813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905192"/>
              </p:ext>
            </p:extLst>
          </p:nvPr>
        </p:nvGraphicFramePr>
        <p:xfrm>
          <a:off x="640195" y="872114"/>
          <a:ext cx="7620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7" imgW="177480" imgH="253800" progId="Equation.DSMT4">
                  <p:embed/>
                </p:oleObj>
              </mc:Choice>
              <mc:Fallback>
                <p:oleObj name="Equation" r:id="rId7" imgW="17748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195" y="872114"/>
                        <a:ext cx="762000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280906"/>
              </p:ext>
            </p:extLst>
          </p:nvPr>
        </p:nvGraphicFramePr>
        <p:xfrm>
          <a:off x="1450975" y="2395538"/>
          <a:ext cx="39766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9" imgW="927000" imgH="152280" progId="Equation.DSMT4">
                  <p:embed/>
                </p:oleObj>
              </mc:Choice>
              <mc:Fallback>
                <p:oleObj name="Equation" r:id="rId9" imgW="927000" imgH="152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0975" y="2395538"/>
                        <a:ext cx="3976688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7013"/>
              </p:ext>
            </p:extLst>
          </p:nvPr>
        </p:nvGraphicFramePr>
        <p:xfrm>
          <a:off x="530225" y="1960563"/>
          <a:ext cx="10334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0225" y="1960563"/>
                        <a:ext cx="1033463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789309"/>
              </p:ext>
            </p:extLst>
          </p:nvPr>
        </p:nvGraphicFramePr>
        <p:xfrm>
          <a:off x="1466550" y="3287569"/>
          <a:ext cx="68087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13" imgW="1587240" imgH="152280" progId="Equation.DSMT4">
                  <p:embed/>
                </p:oleObj>
              </mc:Choice>
              <mc:Fallback>
                <p:oleObj name="Equation" r:id="rId13" imgW="1587240" imgH="152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66550" y="3287569"/>
                        <a:ext cx="6808788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3058318" y="3190032"/>
            <a:ext cx="809518" cy="84912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328515" y="3184494"/>
            <a:ext cx="809518" cy="84912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598712" y="3148848"/>
            <a:ext cx="809518" cy="84912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81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754037"/>
              </p:ext>
            </p:extLst>
          </p:nvPr>
        </p:nvGraphicFramePr>
        <p:xfrm>
          <a:off x="1493838" y="1395413"/>
          <a:ext cx="51768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3" imgW="1206360" imgH="152280" progId="Equation.DSMT4">
                  <p:embed/>
                </p:oleObj>
              </mc:Choice>
              <mc:Fallback>
                <p:oleObj name="Equation" r:id="rId3" imgW="1206360" imgH="1522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3838" y="1395413"/>
                        <a:ext cx="5176837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8754"/>
              </p:ext>
            </p:extLst>
          </p:nvPr>
        </p:nvGraphicFramePr>
        <p:xfrm>
          <a:off x="4103688" y="4592638"/>
          <a:ext cx="414178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5" imgW="965160" imgH="253800" progId="Equation.DSMT4">
                  <p:embed/>
                </p:oleObj>
              </mc:Choice>
              <mc:Fallback>
                <p:oleObj name="Equation" r:id="rId5" imgW="96516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3688" y="4592638"/>
                        <a:ext cx="4141787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137435"/>
              </p:ext>
            </p:extLst>
          </p:nvPr>
        </p:nvGraphicFramePr>
        <p:xfrm>
          <a:off x="531813" y="871538"/>
          <a:ext cx="97948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813" y="871538"/>
                        <a:ext cx="979487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006343"/>
              </p:ext>
            </p:extLst>
          </p:nvPr>
        </p:nvGraphicFramePr>
        <p:xfrm>
          <a:off x="1466550" y="2430372"/>
          <a:ext cx="52292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9" imgW="1218960" imgH="152280" progId="Equation.DSMT4">
                  <p:embed/>
                </p:oleObj>
              </mc:Choice>
              <mc:Fallback>
                <p:oleObj name="Equation" r:id="rId9" imgW="1218960" imgH="152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6550" y="2430372"/>
                        <a:ext cx="522922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62032"/>
              </p:ext>
            </p:extLst>
          </p:nvPr>
        </p:nvGraphicFramePr>
        <p:xfrm>
          <a:off x="530225" y="1960563"/>
          <a:ext cx="10334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0225" y="1960563"/>
                        <a:ext cx="1033463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761029"/>
              </p:ext>
            </p:extLst>
          </p:nvPr>
        </p:nvGraphicFramePr>
        <p:xfrm>
          <a:off x="1466550" y="3351819"/>
          <a:ext cx="90424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13" imgW="2108160" imgH="152280" progId="Equation.DSMT4">
                  <p:embed/>
                </p:oleObj>
              </mc:Choice>
              <mc:Fallback>
                <p:oleObj name="Equation" r:id="rId13" imgW="2108160" imgH="1522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66550" y="3351819"/>
                        <a:ext cx="904240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3341983" y="3241245"/>
            <a:ext cx="596971" cy="84912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643617" y="3287167"/>
            <a:ext cx="528583" cy="76804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876863" y="3202730"/>
            <a:ext cx="510998" cy="84912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0092524" y="3202730"/>
            <a:ext cx="416426" cy="84912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533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</TotalTime>
  <Words>5</Words>
  <Application>Microsoft Office PowerPoint</Application>
  <PresentationFormat>Widescreen</PresentationFormat>
  <Paragraphs>1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Arial</vt:lpstr>
      <vt:lpstr>B Nazanin</vt:lpstr>
      <vt:lpstr>Calibri</vt:lpstr>
      <vt:lpstr>Calibri Light</vt:lpstr>
      <vt:lpstr>NazaninF</vt:lpstr>
      <vt:lpstr>Office Theme</vt:lpstr>
      <vt:lpstr>Equation</vt:lpstr>
      <vt:lpstr>پاسخ بعضی تمرین‌های برگة ۶۰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</dc:creator>
  <cp:lastModifiedBy>nafise sobat</cp:lastModifiedBy>
  <cp:revision>29</cp:revision>
  <dcterms:created xsi:type="dcterms:W3CDTF">2017-01-16T19:15:03Z</dcterms:created>
  <dcterms:modified xsi:type="dcterms:W3CDTF">2017-01-17T03:32:02Z</dcterms:modified>
</cp:coreProperties>
</file>